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0" r:id="rId10"/>
    <p:sldId id="271" r:id="rId11"/>
    <p:sldId id="264" r:id="rId12"/>
    <p:sldId id="265" r:id="rId13"/>
    <p:sldId id="266" r:id="rId14"/>
    <p:sldId id="267" r:id="rId15"/>
    <p:sldId id="268" r:id="rId16"/>
    <p:sldId id="269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630D93-C566-4B37-B9AF-5226E457659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7C671B7-0712-4D70-ADCA-B079522E7E1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B93B84-BA9D-44DB-A058-A404A8E5E727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207CCD-FC92-4597-B069-EF550E75B42E}" type="slidenum">
              <a:rPr lang="zh-CN" altLang="en-US" smtClean="0"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77E70F-3CFD-42DD-ACAB-EF344D4FEECE}" type="slidenum">
              <a:rPr lang="zh-CN" altLang="en-US" smtClean="0"/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325897-0BC1-450E-A6E8-AB00FD6D7BEE}" type="slidenum">
              <a:rPr lang="zh-CN" altLang="en-US" smtClean="0"/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126D14-CCC2-4F71-8B64-42234B6BD595}" type="slidenum">
              <a:rPr lang="zh-CN" altLang="en-US" smtClean="0"/>
              <a:t>1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0E09DD-2A93-4594-832F-D763E0027B52}" type="slidenum">
              <a:rPr lang="zh-CN" altLang="en-US" smtClean="0"/>
              <a:t>1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DE57D0-F178-449E-9978-6A4783AB353C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7B2184F-8272-4755-8BDC-F10B1AC58A43}" type="slidenum">
              <a:rPr lang="zh-CN" altLang="en-US" smtClean="0"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1AEAB1-2FB8-40D3-80A0-7D2D49AEC936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781A83E-CBA2-4642-BFDE-85502DC1AC8F}" type="slidenum">
              <a:rPr lang="zh-CN" altLang="en-US" smtClean="0"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9F9E44-C9FB-4E46-8727-593C8BE3B127}" type="slidenum">
              <a:rPr lang="zh-CN" altLang="en-US" smtClean="0"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2F169C-14CD-4162-A8F2-6FF34D4C5963}" type="slidenum">
              <a:rPr lang="zh-CN" altLang="en-US" smtClean="0"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254E79-1E18-45C3-AE39-74DD08742EFF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D2F4BB-23A4-4BE2-B73F-795752EEBF0B}" type="slidenum">
              <a:rPr lang="zh-CN" altLang="en-US" smtClean="0"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C830B4-D471-4EF0-9CB6-979E8534DDE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D2853-4028-42ED-93A5-8BBA0E902A5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017C0-EFEE-4270-AE52-4A6B5FACD2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9CE779-9715-4084-8031-4506C2048B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C556C2-548C-432E-B245-F7872100663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283C9-23C5-40AE-AB89-6930577269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337CD-EA5F-4404-BA7F-D0B8D87B2C8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F1589-9E81-42BE-AEFB-3A23F83A42B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3114B-78E7-4EC9-803A-5ECE62C146B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8B525-DA00-4CF3-BF7B-9FB0FC37C0A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1AA3C-3937-4C3B-8292-E6872E79496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67E14-C7F3-4C2A-9B7D-7DE13C4C70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C6FF-73A2-44E7-90F4-CF3A1A4342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10A5D-C996-496D-B9EB-36E59D99A00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6EBD0-631C-43E5-A875-95D8A733BB2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8716C-2065-4F9C-A99C-86DB88C314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2D4847-4F2D-490E-8817-A6A5C1865DF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A06B2-A4B0-4872-B004-A80BCA24C0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45B0B-271E-4E56-836B-8B5C5ED0E1A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18BCF-F059-49DF-AC82-23EEC1A8C76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426D0-3C70-46E9-90E9-D17D0A33352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F1B80B-804D-4F82-A7FC-361FF738ED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A04BB19-E89B-440D-BCF2-DF85198DAE6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8FD0B2D-6F44-48CF-85D8-604D114F86C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 txBox="1">
            <a:spLocks noChangeArrowheads="1"/>
          </p:cNvSpPr>
          <p:nvPr/>
        </p:nvSpPr>
        <p:spPr bwMode="auto">
          <a:xfrm>
            <a:off x="983550" y="2492028"/>
            <a:ext cx="7215188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8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简单应</a:t>
            </a:r>
            <a:r>
              <a:rPr lang="zh-CN" altLang="en-US" sz="8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endParaRPr lang="en-US" altLang="zh-CN" sz="8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/>
            <a:r>
              <a:rPr lang="zh-CN" altLang="en-US" sz="5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en-US" sz="5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）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196546" y="1340768"/>
            <a:ext cx="4643438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小学数学六年级</a:t>
            </a:r>
          </a:p>
        </p:txBody>
      </p:sp>
      <p:sp>
        <p:nvSpPr>
          <p:cNvPr id="6" name="矩形 5"/>
          <p:cNvSpPr/>
          <p:nvPr/>
        </p:nvSpPr>
        <p:spPr>
          <a:xfrm>
            <a:off x="2853110" y="5517232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1266" name="TextBox 3"/>
          <p:cNvSpPr txBox="1">
            <a:spLocks noChangeArrowheads="1"/>
          </p:cNvSpPr>
          <p:nvPr/>
        </p:nvSpPr>
        <p:spPr bwMode="auto">
          <a:xfrm>
            <a:off x="642938" y="2200275"/>
            <a:ext cx="7948612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决方法：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数（单位“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的量）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×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百分率＝部分量（一个数的百分之几）。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0" name="TextBox 7"/>
          <p:cNvSpPr txBox="1">
            <a:spLocks noChangeArrowheads="1"/>
          </p:cNvSpPr>
          <p:nvPr/>
        </p:nvSpPr>
        <p:spPr bwMode="auto">
          <a:xfrm>
            <a:off x="500063" y="2643188"/>
            <a:ext cx="8001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我国陆地面积约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万平方千米，我国高原地区约占陆地总面积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6.0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，平原地区约占陆地总面积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1.9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sp>
        <p:nvSpPr>
          <p:cNvPr id="12291" name="TextBox 7"/>
          <p:cNvSpPr txBox="1">
            <a:spLocks noChangeArrowheads="1"/>
          </p:cNvSpPr>
          <p:nvPr/>
        </p:nvSpPr>
        <p:spPr bwMode="auto">
          <a:xfrm>
            <a:off x="500063" y="4430713"/>
            <a:ext cx="80010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我国高原地区面积约是多少平方千米？</a:t>
            </a:r>
          </a:p>
        </p:txBody>
      </p:sp>
      <p:sp>
        <p:nvSpPr>
          <p:cNvPr id="12292" name="TextBox 7"/>
          <p:cNvSpPr txBox="1">
            <a:spLocks noChangeArrowheads="1"/>
          </p:cNvSpPr>
          <p:nvPr/>
        </p:nvSpPr>
        <p:spPr bwMode="auto">
          <a:xfrm>
            <a:off x="500063" y="5202238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我国平原地区面积约是多少平方千米？</a:t>
            </a:r>
          </a:p>
        </p:txBody>
      </p:sp>
      <p:pic>
        <p:nvPicPr>
          <p:cNvPr id="12293" name="图片 11" descr="抠图、练一练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9600" y="914400"/>
            <a:ext cx="2428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Box 6"/>
          <p:cNvSpPr txBox="1">
            <a:spLocks noChangeArrowheads="1"/>
          </p:cNvSpPr>
          <p:nvPr/>
        </p:nvSpPr>
        <p:spPr bwMode="auto">
          <a:xfrm>
            <a:off x="1219200" y="1600200"/>
            <a:ext cx="2286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4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3314" name="TextBox 7"/>
          <p:cNvSpPr txBox="1">
            <a:spLocks noChangeArrowheads="1"/>
          </p:cNvSpPr>
          <p:nvPr/>
        </p:nvSpPr>
        <p:spPr bwMode="auto">
          <a:xfrm>
            <a:off x="571500" y="1000125"/>
            <a:ext cx="8001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新疆维吾尔自治区是我国陆地面积最大的省份，它的陆地面积约占全国陆地面积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7.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；西藏自治区的陆地面积约占全国陆地面积的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.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，居全国第二。</a:t>
            </a:r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63" y="3143250"/>
            <a:ext cx="405765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7"/>
          <p:cNvSpPr txBox="1">
            <a:spLocks noChangeArrowheads="1"/>
          </p:cNvSpPr>
          <p:nvPr/>
        </p:nvSpPr>
        <p:spPr bwMode="auto">
          <a:xfrm>
            <a:off x="142875" y="4573588"/>
            <a:ext cx="89296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新疆维吾尔自治区的陆地面积大约是多少？</a:t>
            </a: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142875" y="5345113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西藏自治区的陆地面积大约是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4338" name="TextBox 7"/>
          <p:cNvSpPr txBox="1">
            <a:spLocks noChangeArrowheads="1"/>
          </p:cNvSpPr>
          <p:nvPr/>
        </p:nvSpPr>
        <p:spPr bwMode="auto">
          <a:xfrm>
            <a:off x="500063" y="1152525"/>
            <a:ext cx="8001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石家庄的土地面积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115.9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公顷，到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1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年年底，石家庄城市建成小区绿化覆盖率为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2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绿化面积是多少公顷？（得数保留两位小数）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85875" y="3714750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115.9×42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≈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149.2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公顷）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85875" y="4702175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绿化面积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149.2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公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5362" name="TextBox 7"/>
          <p:cNvSpPr txBox="1">
            <a:spLocks noChangeArrowheads="1"/>
          </p:cNvSpPr>
          <p:nvPr/>
        </p:nvSpPr>
        <p:spPr bwMode="auto">
          <a:xfrm>
            <a:off x="500063" y="1152525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某绿荫广场的面积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.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，其中，绿地面积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42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。绿地面积占广场面积的 几分之几？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57375" y="3987800"/>
            <a:ext cx="385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420÷120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85875" y="4845050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绿地面积占广场面积的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7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85875" y="3130550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.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20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6386" name="TextBox 7"/>
          <p:cNvSpPr txBox="1">
            <a:spLocks noChangeArrowheads="1"/>
          </p:cNvSpPr>
          <p:nvPr/>
        </p:nvSpPr>
        <p:spPr bwMode="auto">
          <a:xfrm>
            <a:off x="500063" y="1152525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平安大街学校占地面积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公顷，教学楼占地米娜及是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8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。教学楼的占地面积是学校占地面积的百分之几？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928813" y="3987800"/>
            <a:ext cx="4500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800÷200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4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71500" y="4857750"/>
            <a:ext cx="814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教学楼占地面积是学校占地面积的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。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57375" y="3000375"/>
            <a:ext cx="428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公顷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00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7"/>
          <p:cNvSpPr txBox="1">
            <a:spLocks noChangeArrowheads="1"/>
          </p:cNvSpPr>
          <p:nvPr/>
        </p:nvSpPr>
        <p:spPr bwMode="auto">
          <a:xfrm>
            <a:off x="500063" y="1152525"/>
            <a:ext cx="8001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一块实验田收甘蔗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59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。如果把这些甘蔗榨成蔗糖，可以榨出蔗糖多少千克？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3143250" y="2357438"/>
            <a:ext cx="5286375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85875" y="3857625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8590×12.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％≈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47.98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85875" y="4845050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可以榨出蔗糖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47.9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285750" y="1689100"/>
            <a:ext cx="85534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在具体情境中，经历发现问题，提出并解答简单实际问题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能提出现实情境中和百分数有关的数学问题，会解答有关百分数的简单实际问题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感受用百分数描述实际问题的作用，增强关心社区、爱护环境的意识。</a:t>
            </a:r>
          </a:p>
        </p:txBody>
      </p:sp>
      <p:sp>
        <p:nvSpPr>
          <p:cNvPr id="5123" name="TextBox 4"/>
          <p:cNvSpPr txBox="1">
            <a:spLocks noChangeArrowheads="1"/>
          </p:cNvSpPr>
          <p:nvPr/>
        </p:nvSpPr>
        <p:spPr bwMode="auto">
          <a:xfrm>
            <a:off x="3000375" y="929217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6146" name="TextBox 10"/>
          <p:cNvSpPr txBox="1">
            <a:spLocks noChangeArrowheads="1"/>
          </p:cNvSpPr>
          <p:nvPr/>
        </p:nvSpPr>
        <p:spPr bwMode="auto">
          <a:xfrm>
            <a:off x="1285875" y="1143000"/>
            <a:ext cx="7286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房地产公司建“安康小区”，城市规划要求绿地的面积至少要达到小区面积的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。这个小区的绿地面积至少要达到多少平方米？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2143125" y="2643188"/>
            <a:ext cx="49291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6"/>
          <p:cNvSpPr txBox="1">
            <a:spLocks noChangeArrowheads="1"/>
          </p:cNvSpPr>
          <p:nvPr/>
        </p:nvSpPr>
        <p:spPr bwMode="auto">
          <a:xfrm>
            <a:off x="928688" y="5140325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一说你从图中发现了什么数学信息？</a:t>
            </a:r>
          </a:p>
        </p:txBody>
      </p:sp>
      <p:pic>
        <p:nvPicPr>
          <p:cNvPr id="6149" name="图片 9" descr="QQ截图20140918092333.jpg"/>
          <p:cNvPicPr>
            <a:picLocks noChangeAspect="1"/>
          </p:cNvPicPr>
          <p:nvPr/>
        </p:nvPicPr>
        <p:blipFill>
          <a:blip r:embed="rId4">
            <a:lum bright="-10000" contrast="30000"/>
          </a:blip>
          <a:srcRect/>
          <a:stretch>
            <a:fillRect/>
          </a:stretch>
        </p:blipFill>
        <p:spPr bwMode="auto">
          <a:xfrm>
            <a:off x="706438" y="990600"/>
            <a:ext cx="665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7" name="TextBox 10"/>
          <p:cNvSpPr txBox="1">
            <a:spLocks noChangeArrowheads="1"/>
          </p:cNvSpPr>
          <p:nvPr/>
        </p:nvSpPr>
        <p:spPr bwMode="auto">
          <a:xfrm>
            <a:off x="1285875" y="1143000"/>
            <a:ext cx="7286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某房地产公司建“安康小区”，城市规划要求绿地的面积至少要达到小区面积的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％。这个小区的绿地面积至少要达到多少平方米？</a:t>
            </a:r>
          </a:p>
        </p:txBody>
      </p:sp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2143125" y="2500313"/>
            <a:ext cx="4929188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143000" y="4845050"/>
            <a:ext cx="2928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500×3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％＝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571875" y="4845050"/>
            <a:ext cx="1428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500×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786313" y="4637088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279400" imgH="393700" progId="Equation.DSMT4">
                  <p:embed/>
                </p:oleObj>
              </mc:Choice>
              <mc:Fallback>
                <p:oleObj name="Equation" r:id="rId5" imgW="279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4637088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>
            <a:off x="4786313" y="5286375"/>
            <a:ext cx="785812" cy="214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000625" y="5572125"/>
            <a:ext cx="285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000500" y="5072063"/>
            <a:ext cx="500063" cy="1428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786188" y="4500563"/>
            <a:ext cx="642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5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500688" y="4857750"/>
            <a:ext cx="3214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85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14375" y="5905500"/>
            <a:ext cx="8429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这个小区的绿地面积至少要达到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85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米。</a:t>
            </a:r>
          </a:p>
        </p:txBody>
      </p:sp>
      <p:pic>
        <p:nvPicPr>
          <p:cNvPr id="1037" name="图片 9" descr="QQ截图20140918092333.jpg"/>
          <p:cNvPicPr>
            <a:picLocks noChangeAspect="1"/>
          </p:cNvPicPr>
          <p:nvPr/>
        </p:nvPicPr>
        <p:blipFill>
          <a:blip r:embed="rId7">
            <a:lum bright="-10000" contrast="30000"/>
          </a:blip>
          <a:srcRect/>
          <a:stretch>
            <a:fillRect/>
          </a:stretch>
        </p:blipFill>
        <p:spPr bwMode="auto">
          <a:xfrm>
            <a:off x="706438" y="990600"/>
            <a:ext cx="665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22" grpId="0"/>
      <p:bldP spid="2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170" name="TextBox 10"/>
          <p:cNvSpPr txBox="1">
            <a:spLocks noChangeArrowheads="1"/>
          </p:cNvSpPr>
          <p:nvPr/>
        </p:nvSpPr>
        <p:spPr bwMode="auto">
          <a:xfrm>
            <a:off x="1143000" y="1214438"/>
            <a:ext cx="7286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“阳光小区”占地面积为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2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，其中绿地面积为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5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万平方米。</a:t>
            </a:r>
          </a:p>
        </p:txBody>
      </p:sp>
      <p:sp>
        <p:nvSpPr>
          <p:cNvPr id="7172" name="TextBox 6"/>
          <p:cNvSpPr txBox="1">
            <a:spLocks noChangeArrowheads="1"/>
          </p:cNvSpPr>
          <p:nvPr/>
        </p:nvSpPr>
        <p:spPr bwMode="auto">
          <a:xfrm>
            <a:off x="928688" y="5140325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一说你从图中发现了什么数学信息？</a:t>
            </a:r>
          </a:p>
        </p:txBody>
      </p:sp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65150" y="1185863"/>
            <a:ext cx="649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664208" y="2276872"/>
            <a:ext cx="5815584" cy="25725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8194" name="TextBox 10"/>
          <p:cNvSpPr txBox="1">
            <a:spLocks noChangeArrowheads="1"/>
          </p:cNvSpPr>
          <p:nvPr/>
        </p:nvSpPr>
        <p:spPr bwMode="auto">
          <a:xfrm>
            <a:off x="1143000" y="1214438"/>
            <a:ext cx="7286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“阳光小区”占地面积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.2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，其中绿地面积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0.55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。</a:t>
            </a:r>
          </a:p>
        </p:txBody>
      </p:sp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785813" y="5000625"/>
            <a:ext cx="4643437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65150" y="1185863"/>
            <a:ext cx="649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664208" y="2276872"/>
            <a:ext cx="5815584" cy="25725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9218" name="TextBox 10"/>
          <p:cNvSpPr txBox="1">
            <a:spLocks noChangeArrowheads="1"/>
          </p:cNvSpPr>
          <p:nvPr/>
        </p:nvSpPr>
        <p:spPr bwMode="auto">
          <a:xfrm>
            <a:off x="1143000" y="1214438"/>
            <a:ext cx="72866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“阳光小区”占地面积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2.2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，其中绿地面积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0.55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。</a:t>
            </a:r>
          </a:p>
        </p:txBody>
      </p:sp>
      <p:sp>
        <p:nvSpPr>
          <p:cNvPr id="9220" name="TextBox 7"/>
          <p:cNvSpPr txBox="1">
            <a:spLocks noChangeArrowheads="1"/>
          </p:cNvSpPr>
          <p:nvPr/>
        </p:nvSpPr>
        <p:spPr bwMode="auto">
          <a:xfrm>
            <a:off x="1428750" y="5000625"/>
            <a:ext cx="6572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绿地面积占小区面积的几分之几？</a:t>
            </a: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65150" y="1185863"/>
            <a:ext cx="649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664208" y="2276872"/>
            <a:ext cx="5815584" cy="25725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054" name="TextBox 10"/>
          <p:cNvSpPr txBox="1">
            <a:spLocks noChangeArrowheads="1"/>
          </p:cNvSpPr>
          <p:nvPr/>
        </p:nvSpPr>
        <p:spPr bwMode="auto">
          <a:xfrm>
            <a:off x="642938" y="1071563"/>
            <a:ext cx="79295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“阳光小区”占地面积为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.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，其中绿地面积为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0.5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万平方米。绿地面积占小区面积的几分之几？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43063" y="3214688"/>
            <a:ext cx="2786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0.55÷2.2</a:t>
            </a:r>
            <a:r>
              <a:rPr lang="zh-CN" altLang="en-US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00500" y="2951163"/>
          <a:ext cx="8794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330200" imgH="393700" progId="Equation.DSMT4">
                  <p:embed/>
                </p:oleObj>
              </mc:Choice>
              <mc:Fallback>
                <p:oleObj name="Equation" r:id="rId4" imgW="330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951163"/>
                        <a:ext cx="87947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9188" y="2928938"/>
          <a:ext cx="1155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431800" imgH="393700" progId="Equation.DSMT4">
                  <p:embed/>
                </p:oleObj>
              </mc:Choice>
              <mc:Fallback>
                <p:oleObj name="Equation" r:id="rId6" imgW="431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928938"/>
                        <a:ext cx="11557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215063" y="2928938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279400" imgH="393700" progId="Equation.DSMT4">
                  <p:embed/>
                </p:oleObj>
              </mc:Choice>
              <mc:Fallback>
                <p:oleObj name="Equation" r:id="rId8" imgW="279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928938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43000" y="4714875"/>
            <a:ext cx="6143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绿地面积占小区面积的      。</a:t>
            </a:r>
            <a:endParaRPr lang="zh-CN" altLang="en-US" sz="3200">
              <a:latin typeface="Calibri" panose="020F0502020204030204" pitchFamily="34" charset="0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215063" y="4500563"/>
          <a:ext cx="3889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4500563"/>
                        <a:ext cx="3889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10242" name="图片 3" descr="小书本.jpg"/>
          <p:cNvPicPr>
            <a:picLocks noChangeAspect="1"/>
          </p:cNvPicPr>
          <p:nvPr/>
        </p:nvPicPr>
        <p:blipFill>
          <a:blip r:embed="rId2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542925" y="1143000"/>
            <a:ext cx="1730375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838200" y="1524000"/>
            <a:ext cx="1143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归纳总结</a:t>
            </a:r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642938" y="3128963"/>
            <a:ext cx="7948612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一个数的百分之几是多少的问题的特征：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“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的量是已知的，求单位“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”的百分之几是多少。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3</Words>
  <Application>Microsoft Office PowerPoint</Application>
  <PresentationFormat>全屏显示(4:3)</PresentationFormat>
  <Paragraphs>63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华文楷体</vt:lpstr>
      <vt:lpstr>隶书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9T09:56:00Z</dcterms:created>
  <dcterms:modified xsi:type="dcterms:W3CDTF">2023-01-16T16:0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C70DDC43BC542E7B4D0224F3E05EF7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